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6427" w:rsidRDefault="004E6427" w:rsidP="004E642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та ________________</w:t>
      </w:r>
    </w:p>
    <w:p w:rsidR="004E6427" w:rsidRDefault="004E6427" w:rsidP="004E642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ласс____________</w:t>
      </w:r>
    </w:p>
    <w:p w:rsidR="005D511C" w:rsidRDefault="004E6427" w:rsidP="004E642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И_____________________________________________________________________</w:t>
      </w:r>
    </w:p>
    <w:p w:rsidR="004E6427" w:rsidRDefault="004E6427" w:rsidP="004E642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E6427" w:rsidRPr="004E6427" w:rsidRDefault="004E6427" w:rsidP="004E6427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4E6427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актическая работа №2 «Построение углов»</w:t>
      </w:r>
    </w:p>
    <w:p w:rsidR="004E6427" w:rsidRPr="004E6427" w:rsidRDefault="004E6427" w:rsidP="004E6427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b/>
          <w:bCs/>
          <w:sz w:val="24"/>
          <w:szCs w:val="24"/>
        </w:rPr>
        <w:t>Цели работы:</w:t>
      </w:r>
    </w:p>
    <w:p w:rsidR="004E6427" w:rsidRPr="004E6427" w:rsidRDefault="004E6427" w:rsidP="004E6427">
      <w:pPr>
        <w:numPr>
          <w:ilvl w:val="0"/>
          <w:numId w:val="1"/>
        </w:numPr>
        <w:spacing w:after="0"/>
        <w:ind w:left="426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sz w:val="24"/>
          <w:szCs w:val="24"/>
        </w:rPr>
        <w:t>Познакомиться с алгоритмом построения угла заданной градусной меры.</w:t>
      </w:r>
    </w:p>
    <w:p w:rsidR="004E6427" w:rsidRPr="004E6427" w:rsidRDefault="004E6427" w:rsidP="004E6427">
      <w:pPr>
        <w:numPr>
          <w:ilvl w:val="0"/>
          <w:numId w:val="1"/>
        </w:numPr>
        <w:spacing w:after="0"/>
        <w:ind w:left="426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sz w:val="24"/>
          <w:szCs w:val="24"/>
        </w:rPr>
        <w:t>Научиться строить угол заданной градусной меры.</w:t>
      </w:r>
    </w:p>
    <w:p w:rsidR="004E6427" w:rsidRPr="004E6427" w:rsidRDefault="004E6427" w:rsidP="004E6427">
      <w:pPr>
        <w:numPr>
          <w:ilvl w:val="0"/>
          <w:numId w:val="1"/>
        </w:numPr>
        <w:spacing w:after="0"/>
        <w:ind w:left="426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sz w:val="24"/>
          <w:szCs w:val="24"/>
        </w:rPr>
        <w:t>Научиться определять вид угла.</w:t>
      </w:r>
    </w:p>
    <w:p w:rsidR="004E6427" w:rsidRPr="004E6427" w:rsidRDefault="004E6427" w:rsidP="004E6427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E6427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Оборудование: </w:t>
      </w:r>
      <w:r w:rsidRPr="004E6427">
        <w:rPr>
          <w:rFonts w:ascii="Times New Roman" w:eastAsia="Calibri" w:hAnsi="Times New Roman" w:cs="Times New Roman"/>
          <w:sz w:val="24"/>
          <w:szCs w:val="24"/>
        </w:rPr>
        <w:t>транспортир, линейка, карандаш</w:t>
      </w:r>
      <w:r w:rsidRPr="004E6427">
        <w:rPr>
          <w:rFonts w:ascii="Times New Roman" w:eastAsia="Calibri" w:hAnsi="Times New Roman" w:cs="Times New Roman"/>
          <w:b/>
          <w:bCs/>
          <w:sz w:val="24"/>
          <w:szCs w:val="24"/>
        </w:rPr>
        <w:t>.</w:t>
      </w:r>
    </w:p>
    <w:p w:rsidR="004E6427" w:rsidRPr="004E6427" w:rsidRDefault="004E6427" w:rsidP="004E6427">
      <w:pPr>
        <w:spacing w:after="0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4E6427">
        <w:rPr>
          <w:rFonts w:ascii="Times New Roman" w:eastAsia="Calibri" w:hAnsi="Times New Roman" w:cs="Times New Roman"/>
          <w:b/>
          <w:bCs/>
          <w:sz w:val="24"/>
          <w:szCs w:val="24"/>
        </w:rPr>
        <w:t>Ход работы</w:t>
      </w:r>
    </w:p>
    <w:p w:rsidR="004E6427" w:rsidRPr="004E6427" w:rsidRDefault="004E6427" w:rsidP="004E6427">
      <w:pPr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1" allowOverlap="1" wp14:anchorId="6F8D6DB7" wp14:editId="1FB70B28">
            <wp:simplePos x="0" y="0"/>
            <wp:positionH relativeFrom="column">
              <wp:posOffset>3823970</wp:posOffset>
            </wp:positionH>
            <wp:positionV relativeFrom="paragraph">
              <wp:posOffset>235585</wp:posOffset>
            </wp:positionV>
            <wp:extent cx="1817370" cy="3098165"/>
            <wp:effectExtent l="0" t="0" r="0" b="6985"/>
            <wp:wrapTight wrapText="bothSides">
              <wp:wrapPolygon edited="0">
                <wp:start x="0" y="0"/>
                <wp:lineTo x="0" y="21516"/>
                <wp:lineTo x="21283" y="21516"/>
                <wp:lineTo x="21283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3098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Hlk105513032"/>
      <w:r w:rsidRPr="004E6427">
        <w:rPr>
          <w:rFonts w:ascii="Times New Roman" w:eastAsia="Calibri" w:hAnsi="Times New Roman" w:cs="Times New Roman"/>
          <w:b/>
          <w:bCs/>
          <w:sz w:val="24"/>
          <w:szCs w:val="24"/>
        </w:rPr>
        <w:t>Познакомьтесь с алгоритмом построения углов с помощью транспортира.</w:t>
      </w:r>
      <w:bookmarkEnd w:id="0"/>
    </w:p>
    <w:p w:rsidR="004E6427" w:rsidRPr="004E6427" w:rsidRDefault="004E6427" w:rsidP="004E6427">
      <w:pPr>
        <w:numPr>
          <w:ilvl w:val="0"/>
          <w:numId w:val="2"/>
        </w:numPr>
        <w:tabs>
          <w:tab w:val="num" w:pos="851"/>
        </w:tabs>
        <w:spacing w:after="0"/>
        <w:ind w:left="284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sz w:val="24"/>
          <w:szCs w:val="24"/>
        </w:rPr>
        <w:t xml:space="preserve">Отметьте вершину угла точку - О.                    </w:t>
      </w:r>
    </w:p>
    <w:p w:rsidR="004E6427" w:rsidRPr="004E6427" w:rsidRDefault="004E6427" w:rsidP="004E6427">
      <w:pPr>
        <w:numPr>
          <w:ilvl w:val="0"/>
          <w:numId w:val="2"/>
        </w:numPr>
        <w:spacing w:after="0"/>
        <w:ind w:left="284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sz w:val="24"/>
          <w:szCs w:val="24"/>
        </w:rPr>
        <w:t xml:space="preserve">Постройте луч с началом в точке О.                  </w:t>
      </w:r>
    </w:p>
    <w:p w:rsidR="004E6427" w:rsidRPr="004E6427" w:rsidRDefault="004E6427" w:rsidP="004E6427">
      <w:pPr>
        <w:numPr>
          <w:ilvl w:val="0"/>
          <w:numId w:val="2"/>
        </w:numPr>
        <w:tabs>
          <w:tab w:val="num" w:pos="5103"/>
        </w:tabs>
        <w:spacing w:after="0"/>
        <w:ind w:left="284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sz w:val="24"/>
          <w:szCs w:val="24"/>
        </w:rPr>
        <w:t>Совместите вершину угла с центром транспортира.</w:t>
      </w:r>
    </w:p>
    <w:p w:rsidR="004E6427" w:rsidRPr="004E6427" w:rsidRDefault="004E6427" w:rsidP="004E6427">
      <w:pPr>
        <w:numPr>
          <w:ilvl w:val="0"/>
          <w:numId w:val="2"/>
        </w:numPr>
        <w:tabs>
          <w:tab w:val="num" w:pos="5103"/>
        </w:tabs>
        <w:spacing w:after="0"/>
        <w:ind w:left="284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sz w:val="24"/>
          <w:szCs w:val="24"/>
        </w:rPr>
        <w:t>Расположите транспортир так, чтобы построенная сторона угла проходила через начало отсчета на шкале транспортира (совместите с 0</w:t>
      </w:r>
      <w:r w:rsidRPr="004E6427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4E6427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4E6427" w:rsidRPr="004E6427" w:rsidRDefault="004E6427" w:rsidP="004E6427">
      <w:pPr>
        <w:numPr>
          <w:ilvl w:val="0"/>
          <w:numId w:val="2"/>
        </w:numPr>
        <w:spacing w:after="0"/>
        <w:ind w:left="284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sz w:val="24"/>
          <w:szCs w:val="24"/>
        </w:rPr>
        <w:t>Найди на шкале транспортира деление, соответствующее данной градусной мере, сделайте метку карандашом.</w:t>
      </w:r>
    </w:p>
    <w:p w:rsidR="004E6427" w:rsidRPr="004E6427" w:rsidRDefault="004E6427" w:rsidP="004E6427">
      <w:pPr>
        <w:numPr>
          <w:ilvl w:val="0"/>
          <w:numId w:val="2"/>
        </w:numPr>
        <w:spacing w:after="0"/>
        <w:ind w:left="284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sz w:val="24"/>
          <w:szCs w:val="24"/>
        </w:rPr>
        <w:t xml:space="preserve">Постройте луч с началом в точке </w:t>
      </w:r>
      <w:proofErr w:type="gramStart"/>
      <w:r w:rsidRPr="004E6427">
        <w:rPr>
          <w:rFonts w:ascii="Times New Roman" w:eastAsia="Calibri" w:hAnsi="Times New Roman" w:cs="Times New Roman"/>
          <w:sz w:val="24"/>
          <w:szCs w:val="24"/>
        </w:rPr>
        <w:t>О</w:t>
      </w:r>
      <w:proofErr w:type="gramEnd"/>
      <w:r w:rsidRPr="004E6427">
        <w:rPr>
          <w:rFonts w:ascii="Times New Roman" w:eastAsia="Calibri" w:hAnsi="Times New Roman" w:cs="Times New Roman"/>
          <w:sz w:val="24"/>
          <w:szCs w:val="24"/>
        </w:rPr>
        <w:t>, проходящий через метку.</w:t>
      </w:r>
    </w:p>
    <w:p w:rsidR="004E6427" w:rsidRPr="004E6427" w:rsidRDefault="004E6427" w:rsidP="004E6427">
      <w:pPr>
        <w:numPr>
          <w:ilvl w:val="0"/>
          <w:numId w:val="2"/>
        </w:numPr>
        <w:spacing w:after="0"/>
        <w:ind w:left="284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sz w:val="24"/>
          <w:szCs w:val="24"/>
        </w:rPr>
        <w:t>Проверьте, соответствует ли градусная мера построенного угла его виду (острый, прямой, тупой, развернутый).</w:t>
      </w:r>
    </w:p>
    <w:p w:rsidR="004E6427" w:rsidRPr="004E6427" w:rsidRDefault="004E6427" w:rsidP="004E6427">
      <w:pPr>
        <w:numPr>
          <w:ilvl w:val="0"/>
          <w:numId w:val="2"/>
        </w:numPr>
        <w:spacing w:after="0"/>
        <w:ind w:left="284"/>
        <w:rPr>
          <w:rFonts w:ascii="Times New Roman" w:eastAsia="Calibri" w:hAnsi="Times New Roman" w:cs="Times New Roman"/>
          <w:sz w:val="24"/>
          <w:szCs w:val="24"/>
        </w:rPr>
      </w:pPr>
      <w:r w:rsidRPr="004E6427">
        <w:rPr>
          <w:rFonts w:ascii="Times New Roman" w:eastAsia="Calibri" w:hAnsi="Times New Roman" w:cs="Times New Roman"/>
          <w:sz w:val="24"/>
          <w:szCs w:val="24"/>
        </w:rPr>
        <w:t>Выполните построение заданных углов и заполните таблицу.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118"/>
        <w:gridCol w:w="3402"/>
        <w:gridCol w:w="3820"/>
      </w:tblGrid>
      <w:tr w:rsidR="004E6427" w:rsidRPr="004E6427" w:rsidTr="00745E6E">
        <w:trPr>
          <w:trHeight w:val="458"/>
          <w:jc w:val="center"/>
        </w:trPr>
        <w:tc>
          <w:tcPr>
            <w:tcW w:w="1118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E6427">
              <w:rPr>
                <w:rFonts w:ascii="Times New Roman" w:eastAsia="Calibri" w:hAnsi="Times New Roman" w:cs="Times New Roman"/>
                <w:sz w:val="24"/>
                <w:szCs w:val="24"/>
              </w:rPr>
              <w:t>Угол</w:t>
            </w:r>
          </w:p>
        </w:tc>
        <w:tc>
          <w:tcPr>
            <w:tcW w:w="3402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E6427">
              <w:rPr>
                <w:rFonts w:ascii="Times New Roman" w:eastAsia="Calibri" w:hAnsi="Times New Roman" w:cs="Times New Roman"/>
                <w:sz w:val="24"/>
                <w:szCs w:val="24"/>
              </w:rPr>
              <w:t>Градусная мера угла</w:t>
            </w:r>
          </w:p>
        </w:tc>
        <w:tc>
          <w:tcPr>
            <w:tcW w:w="3820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E6427">
              <w:rPr>
                <w:rFonts w:ascii="Times New Roman" w:eastAsia="Calibri" w:hAnsi="Times New Roman" w:cs="Times New Roman"/>
                <w:sz w:val="24"/>
                <w:szCs w:val="24"/>
              </w:rPr>
              <w:t>Вид угла</w:t>
            </w:r>
          </w:p>
        </w:tc>
      </w:tr>
      <w:tr w:rsidR="004E6427" w:rsidRPr="004E6427" w:rsidTr="00745E6E">
        <w:trPr>
          <w:trHeight w:val="458"/>
          <w:jc w:val="center"/>
        </w:trPr>
        <w:tc>
          <w:tcPr>
            <w:tcW w:w="1118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E6427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4.25pt" o:ole="">
                  <v:imagedata r:id="rId6" o:title=""/>
                </v:shape>
                <o:OLEObject Type="Embed" ProgID="Equation.DSMT4" ShapeID="_x0000_i1025" DrawAspect="Content" ObjectID="_1730976071" r:id="rId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402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  <w:r w:rsidRPr="004E6427">
              <w:rPr>
                <w:rFonts w:ascii="Times New Roman" w:eastAsia="Calibri" w:hAnsi="Times New Roman" w:cs="Times New Roman"/>
                <w:sz w:val="24"/>
                <w:szCs w:val="24"/>
              </w:rPr>
              <w:t>65</w:t>
            </w:r>
            <w:r w:rsidRPr="004E6427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3820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E6427" w:rsidRPr="004E6427" w:rsidTr="00745E6E">
        <w:trPr>
          <w:trHeight w:val="458"/>
          <w:jc w:val="center"/>
        </w:trPr>
        <w:tc>
          <w:tcPr>
            <w:tcW w:w="1118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E6427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780" w:dyaOrig="260">
                <v:shape id="_x0000_i1026" type="#_x0000_t75" style="width:39pt;height:12.75pt" o:ole="">
                  <v:imagedata r:id="rId8" o:title=""/>
                </v:shape>
                <o:OLEObject Type="Embed" ProgID="Equation.DSMT4" ShapeID="_x0000_i1026" DrawAspect="Content" ObjectID="_1730976072" r:id="rId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402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E6427">
              <w:rPr>
                <w:rFonts w:ascii="Times New Roman" w:eastAsia="Calibri" w:hAnsi="Times New Roman" w:cs="Times New Roman"/>
                <w:sz w:val="24"/>
                <w:szCs w:val="24"/>
              </w:rPr>
              <w:t>125</w:t>
            </w:r>
            <w:r w:rsidRPr="004E6427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3820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E6427" w:rsidRPr="004E6427" w:rsidTr="00745E6E">
        <w:trPr>
          <w:trHeight w:val="458"/>
          <w:jc w:val="center"/>
        </w:trPr>
        <w:tc>
          <w:tcPr>
            <w:tcW w:w="1118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 w:rsidRPr="004E6427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val="en-US"/>
              </w:rPr>
              <w:object w:dxaOrig="760" w:dyaOrig="279">
                <v:shape id="_x0000_i1027" type="#_x0000_t75" style="width:38.25pt;height:14.25pt" o:ole="">
                  <v:imagedata r:id="rId10" o:title=""/>
                </v:shape>
                <o:OLEObject Type="Embed" ProgID="Equation.DSMT4" ShapeID="_x0000_i1027" DrawAspect="Content" ObjectID="_1730976073" r:id="rId11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402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4E6427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90</w:t>
            </w:r>
            <w:r w:rsidRPr="004E6427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/>
              </w:rPr>
              <w:t>0</w:t>
            </w:r>
          </w:p>
        </w:tc>
        <w:tc>
          <w:tcPr>
            <w:tcW w:w="3820" w:type="dxa"/>
          </w:tcPr>
          <w:p w:rsidR="004E6427" w:rsidRPr="004E6427" w:rsidRDefault="004E6427" w:rsidP="004E642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</w:tbl>
    <w:p w:rsidR="004E6427" w:rsidRPr="004E6427" w:rsidRDefault="004E6427" w:rsidP="004E6427">
      <w:pPr>
        <w:spacing w:after="0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p w:rsidR="004E6427" w:rsidRDefault="004E6427" w:rsidP="004E6427">
      <w:pPr>
        <w:pStyle w:val="a4"/>
        <w:numPr>
          <w:ilvl w:val="0"/>
          <w:numId w:val="2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стройте острый угол, прямой угол и тупой угол Измерьте их градусную меру и запишите: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2263"/>
        <w:gridCol w:w="3828"/>
      </w:tblGrid>
      <w:tr w:rsidR="004E6427" w:rsidRPr="004E6427" w:rsidTr="004E6427">
        <w:trPr>
          <w:trHeight w:val="458"/>
          <w:jc w:val="center"/>
        </w:trPr>
        <w:tc>
          <w:tcPr>
            <w:tcW w:w="2263" w:type="dxa"/>
          </w:tcPr>
          <w:p w:rsidR="004E6427" w:rsidRPr="004E6427" w:rsidRDefault="004E6427" w:rsidP="00745E6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ид угла</w:t>
            </w:r>
          </w:p>
        </w:tc>
        <w:tc>
          <w:tcPr>
            <w:tcW w:w="3828" w:type="dxa"/>
          </w:tcPr>
          <w:p w:rsidR="004E6427" w:rsidRPr="004E6427" w:rsidRDefault="004E6427" w:rsidP="00745E6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E6427">
              <w:rPr>
                <w:rFonts w:ascii="Times New Roman" w:eastAsia="Calibri" w:hAnsi="Times New Roman" w:cs="Times New Roman"/>
                <w:sz w:val="24"/>
                <w:szCs w:val="24"/>
              </w:rPr>
              <w:t>Градусная мера угла</w:t>
            </w:r>
          </w:p>
        </w:tc>
      </w:tr>
      <w:tr w:rsidR="004E6427" w:rsidRPr="004E6427" w:rsidTr="004E6427">
        <w:trPr>
          <w:trHeight w:val="458"/>
          <w:jc w:val="center"/>
        </w:trPr>
        <w:tc>
          <w:tcPr>
            <w:tcW w:w="2263" w:type="dxa"/>
          </w:tcPr>
          <w:p w:rsidR="004E6427" w:rsidRPr="004E6427" w:rsidRDefault="004E6427" w:rsidP="00745E6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Острый</w:t>
            </w:r>
          </w:p>
        </w:tc>
        <w:tc>
          <w:tcPr>
            <w:tcW w:w="3828" w:type="dxa"/>
          </w:tcPr>
          <w:p w:rsidR="004E6427" w:rsidRPr="004E6427" w:rsidRDefault="004E6427" w:rsidP="00745E6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</w:rPr>
            </w:pPr>
          </w:p>
        </w:tc>
      </w:tr>
      <w:tr w:rsidR="004E6427" w:rsidRPr="004E6427" w:rsidTr="004E6427">
        <w:trPr>
          <w:trHeight w:val="458"/>
          <w:jc w:val="center"/>
        </w:trPr>
        <w:tc>
          <w:tcPr>
            <w:tcW w:w="2263" w:type="dxa"/>
          </w:tcPr>
          <w:p w:rsidR="004E6427" w:rsidRPr="004E6427" w:rsidRDefault="004E6427" w:rsidP="00745E6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ямой</w:t>
            </w:r>
          </w:p>
        </w:tc>
        <w:tc>
          <w:tcPr>
            <w:tcW w:w="3828" w:type="dxa"/>
          </w:tcPr>
          <w:p w:rsidR="004E6427" w:rsidRPr="004E6427" w:rsidRDefault="004E6427" w:rsidP="00745E6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4E6427" w:rsidRPr="004E6427" w:rsidTr="004E6427">
        <w:trPr>
          <w:trHeight w:val="458"/>
          <w:jc w:val="center"/>
        </w:trPr>
        <w:tc>
          <w:tcPr>
            <w:tcW w:w="2263" w:type="dxa"/>
          </w:tcPr>
          <w:p w:rsidR="004E6427" w:rsidRPr="004E6427" w:rsidRDefault="004E6427" w:rsidP="00745E6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Тупой</w:t>
            </w:r>
          </w:p>
        </w:tc>
        <w:tc>
          <w:tcPr>
            <w:tcW w:w="3828" w:type="dxa"/>
          </w:tcPr>
          <w:p w:rsidR="004E6427" w:rsidRPr="004E6427" w:rsidRDefault="004E6427" w:rsidP="00745E6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en-US"/>
              </w:rPr>
            </w:pPr>
          </w:p>
        </w:tc>
      </w:tr>
    </w:tbl>
    <w:p w:rsidR="004E6427" w:rsidRDefault="004E6427" w:rsidP="004E6427">
      <w:pPr>
        <w:pStyle w:val="a4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делай те вывод:</w:t>
      </w:r>
    </w:p>
    <w:p w:rsidR="004E6427" w:rsidRPr="004E6427" w:rsidRDefault="004E6427" w:rsidP="004E6427">
      <w:pPr>
        <w:pStyle w:val="a4"/>
        <w:spacing w:after="0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__________________________________________________________________________________________________________________________________________________________________________________</w:t>
      </w:r>
      <w:bookmarkStart w:id="1" w:name="_GoBack"/>
      <w:bookmarkEnd w:id="1"/>
    </w:p>
    <w:sectPr w:rsidR="004E6427" w:rsidRPr="004E64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627FE7"/>
    <w:multiLevelType w:val="multilevel"/>
    <w:tmpl w:val="ABC8885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2E6359A"/>
    <w:multiLevelType w:val="multilevel"/>
    <w:tmpl w:val="94C6D38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Theme="minorHAnsi" w:hAnsi="Times New Roman" w:cs="Times New Roman"/>
        <w:sz w:val="20"/>
      </w:rPr>
    </w:lvl>
    <w:lvl w:ilvl="1" w:tentative="1"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E6427"/>
    <w:rsid w:val="004E6427"/>
    <w:rsid w:val="005D511C"/>
    <w:rsid w:val="006B6680"/>
    <w:rsid w:val="00A85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5074066-0AFB-4396-A4C3-A4D1C068DB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E642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E642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4E642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37</Words>
  <Characters>1351</Characters>
  <Application>Microsoft Office Word</Application>
  <DocSecurity>0</DocSecurity>
  <Lines>11</Lines>
  <Paragraphs>3</Paragraphs>
  <ScaleCrop>false</ScaleCrop>
  <Company/>
  <LinksUpToDate>false</LinksUpToDate>
  <CharactersWithSpaces>15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22-11-26T10:44:00Z</dcterms:created>
  <dcterms:modified xsi:type="dcterms:W3CDTF">2022-11-26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